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67E090" w14:textId="77777777" w:rsidR="00EE4F9B" w:rsidRDefault="00EE4F9B">
      <w:pPr>
        <w:rPr>
          <w:rFonts w:ascii="Arial" w:hAnsi="Arial"/>
        </w:rPr>
      </w:pPr>
      <w:r>
        <w:rPr>
          <w:rFonts w:ascii="Arial" w:hAnsi="Arial"/>
        </w:rPr>
        <w:t xml:space="preserve">Name: ___________________________     </w:t>
      </w:r>
      <w:r>
        <w:rPr>
          <w:rFonts w:ascii="Arial" w:hAnsi="Arial"/>
        </w:rPr>
        <w:tab/>
        <w:t>Date: ___________</w:t>
      </w:r>
      <w:r>
        <w:rPr>
          <w:rFonts w:ascii="Arial" w:hAnsi="Arial"/>
        </w:rPr>
        <w:tab/>
        <w:t xml:space="preserve"> </w:t>
      </w:r>
      <w:r>
        <w:rPr>
          <w:rFonts w:ascii="Arial" w:hAnsi="Arial"/>
        </w:rPr>
        <w:tab/>
        <w:t>Period:  ________</w:t>
      </w:r>
    </w:p>
    <w:p w14:paraId="111EC5B0" w14:textId="77777777" w:rsidR="00EE4F9B" w:rsidRDefault="00EE4F9B">
      <w:pPr>
        <w:rPr>
          <w:rFonts w:ascii="Arial" w:hAnsi="Arial"/>
        </w:rPr>
      </w:pPr>
    </w:p>
    <w:p w14:paraId="6A3B76D9" w14:textId="5C5820ED" w:rsidR="00A67F77" w:rsidRDefault="00961004" w:rsidP="00A67F77">
      <w:pPr>
        <w:pStyle w:val="Heading1"/>
      </w:pPr>
      <w:r>
        <w:t xml:space="preserve"> 6 – 2</w:t>
      </w:r>
      <w:r w:rsidR="00E239C9">
        <w:t xml:space="preserve"> </w:t>
      </w:r>
      <w:r w:rsidR="00047FC4">
        <w:t>Homework</w:t>
      </w:r>
      <w:r w:rsidR="00E239C9">
        <w:t xml:space="preserve"> </w:t>
      </w:r>
      <w:r>
        <w:t>Solving Systems by Substitution</w:t>
      </w:r>
    </w:p>
    <w:p w14:paraId="27AEB006" w14:textId="77777777" w:rsidR="00E46861" w:rsidRDefault="00E46861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749A21DE" w14:textId="77777777" w:rsidR="000E60EE" w:rsidRDefault="000E60EE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5A36BDFF" w14:textId="10490FC2" w:rsidR="000E60EE" w:rsidRPr="000E60EE" w:rsidRDefault="00961004" w:rsidP="000E60EE">
      <w:pPr>
        <w:rPr>
          <w:i/>
        </w:rPr>
      </w:pPr>
      <w:r>
        <w:rPr>
          <w:i/>
        </w:rPr>
        <w:t>Solve the following systems</w:t>
      </w:r>
      <w:r w:rsidR="00E239C9">
        <w:rPr>
          <w:i/>
        </w:rPr>
        <w:t>.</w:t>
      </w:r>
    </w:p>
    <w:p w14:paraId="7FFC70C4" w14:textId="439011A7" w:rsidR="000E60EE" w:rsidRDefault="000E60EE" w:rsidP="000E60EE">
      <w:pPr>
        <w:rPr>
          <w:rFonts w:ascii="Times-Roman" w:hAnsi="Times-Roman" w:cs="Times-Roman"/>
        </w:rPr>
      </w:pPr>
      <w:r w:rsidRPr="000E60EE">
        <w:rPr>
          <w:rFonts w:ascii="Times-Roman" w:hAnsi="Times-Roman" w:cs="Times-Roman"/>
        </w:rPr>
        <w:t xml:space="preserve">1. </w:t>
      </w:r>
      <w:r w:rsidR="00047FC4" w:rsidRPr="00047FC4">
        <w:rPr>
          <w:position w:val="-26"/>
        </w:rPr>
        <w:object w:dxaOrig="1140" w:dyaOrig="660" w14:anchorId="111857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9" type="#_x0000_t75" style="width:57pt;height:33pt" o:ole="">
            <v:imagedata r:id="rId6" o:title=""/>
          </v:shape>
          <o:OLEObject Type="Embed" ProgID="Equation.DSMT4" ShapeID="_x0000_i1069" DrawAspect="Content" ObjectID="_1320599873" r:id="rId7"/>
        </w:object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 w:rsidRPr="000E60EE">
        <w:rPr>
          <w:rFonts w:ascii="Times-Roman" w:hAnsi="Times-Roman" w:cs="Times-Roman"/>
        </w:rPr>
        <w:t>2.</w:t>
      </w:r>
      <w:r w:rsidR="00961004">
        <w:rPr>
          <w:rFonts w:ascii="Times-Roman" w:hAnsi="Times-Roman" w:cs="Times-Roman"/>
        </w:rPr>
        <w:t xml:space="preserve"> </w:t>
      </w:r>
      <w:r w:rsidR="00DB52B4" w:rsidRPr="00961004">
        <w:rPr>
          <w:position w:val="-26"/>
        </w:rPr>
        <w:object w:dxaOrig="1040" w:dyaOrig="660" w14:anchorId="19083522">
          <v:shape id="_x0000_i1084" type="#_x0000_t75" style="width:52pt;height:33pt" o:ole="">
            <v:imagedata r:id="rId8" o:title=""/>
          </v:shape>
          <o:OLEObject Type="Embed" ProgID="Equation.DSMT4" ShapeID="_x0000_i1084" DrawAspect="Content" ObjectID="_1320599874" r:id="rId9"/>
        </w:object>
      </w:r>
      <w:r w:rsidR="00961004">
        <w:rPr>
          <w:szCs w:val="28"/>
        </w:rPr>
        <w:tab/>
      </w:r>
      <w:r>
        <w:rPr>
          <w:rFonts w:ascii="Times-Roman" w:hAnsi="Times-Roman" w:cs="Times-Roman"/>
        </w:rPr>
        <w:tab/>
        <w:t xml:space="preserve">3. </w:t>
      </w:r>
      <w:r w:rsidR="00047FC4" w:rsidRPr="00961004">
        <w:rPr>
          <w:position w:val="-26"/>
        </w:rPr>
        <w:object w:dxaOrig="1180" w:dyaOrig="660" w14:anchorId="2BC95322">
          <v:shape id="_x0000_i1078" type="#_x0000_t75" style="width:59pt;height:33pt" o:ole="">
            <v:imagedata r:id="rId10" o:title=""/>
          </v:shape>
          <o:OLEObject Type="Embed" ProgID="Equation.DSMT4" ShapeID="_x0000_i1078" DrawAspect="Content" ObjectID="_1320599875" r:id="rId11"/>
        </w:object>
      </w:r>
      <w:r w:rsidR="00961004">
        <w:rPr>
          <w:szCs w:val="28"/>
        </w:rPr>
        <w:tab/>
      </w:r>
      <w:r w:rsidR="00961004">
        <w:rPr>
          <w:szCs w:val="28"/>
        </w:rPr>
        <w:tab/>
        <w:t xml:space="preserve">4.  </w:t>
      </w:r>
      <w:r w:rsidR="00DB52B4" w:rsidRPr="00DB52B4">
        <w:rPr>
          <w:position w:val="-26"/>
        </w:rPr>
        <w:object w:dxaOrig="1280" w:dyaOrig="660" w14:anchorId="0706956B">
          <v:shape id="_x0000_i1087" type="#_x0000_t75" style="width:64pt;height:33pt" o:ole="">
            <v:imagedata r:id="rId12" o:title=""/>
          </v:shape>
          <o:OLEObject Type="Embed" ProgID="Equation.DSMT4" ShapeID="_x0000_i1087" DrawAspect="Content" ObjectID="_1320599876" r:id="rId13"/>
        </w:object>
      </w:r>
    </w:p>
    <w:p w14:paraId="593D9012" w14:textId="77777777" w:rsidR="000E60EE" w:rsidRDefault="000E60EE" w:rsidP="000E60EE">
      <w:pPr>
        <w:rPr>
          <w:rFonts w:ascii="Times-Roman" w:hAnsi="Times-Roman" w:cs="Times-Roman"/>
        </w:rPr>
      </w:pPr>
    </w:p>
    <w:p w14:paraId="29CCDE41" w14:textId="77777777" w:rsidR="000E60EE" w:rsidRDefault="000E60EE" w:rsidP="000E60EE">
      <w:pPr>
        <w:rPr>
          <w:rFonts w:ascii="Times-Roman" w:hAnsi="Times-Roman" w:cs="Times-Roman"/>
        </w:rPr>
      </w:pPr>
    </w:p>
    <w:p w14:paraId="2D06288E" w14:textId="77777777" w:rsidR="00961004" w:rsidRDefault="00961004" w:rsidP="000E60EE">
      <w:pPr>
        <w:rPr>
          <w:rFonts w:ascii="Times-Roman" w:hAnsi="Times-Roman" w:cs="Times-Roman"/>
        </w:rPr>
      </w:pPr>
    </w:p>
    <w:p w14:paraId="604EAD3F" w14:textId="77777777" w:rsidR="00961004" w:rsidRDefault="00961004" w:rsidP="000E60EE">
      <w:pPr>
        <w:rPr>
          <w:rFonts w:ascii="Times-Roman" w:hAnsi="Times-Roman" w:cs="Times-Roman"/>
        </w:rPr>
      </w:pPr>
    </w:p>
    <w:p w14:paraId="455925AD" w14:textId="77777777" w:rsidR="00961004" w:rsidRDefault="00961004" w:rsidP="000E60EE">
      <w:pPr>
        <w:rPr>
          <w:rFonts w:ascii="Times-Roman" w:hAnsi="Times-Roman" w:cs="Times-Roman"/>
        </w:rPr>
      </w:pPr>
    </w:p>
    <w:p w14:paraId="0784F1A0" w14:textId="77777777" w:rsidR="00E239C9" w:rsidRDefault="00E239C9" w:rsidP="00E239C9">
      <w:pPr>
        <w:rPr>
          <w:i/>
        </w:rPr>
      </w:pPr>
    </w:p>
    <w:p w14:paraId="3FAA68D8" w14:textId="6A99E57F" w:rsidR="00E239C9" w:rsidRPr="000E60EE" w:rsidRDefault="00961004" w:rsidP="00E239C9">
      <w:pPr>
        <w:rPr>
          <w:i/>
        </w:rPr>
      </w:pPr>
      <w:r>
        <w:rPr>
          <w:i/>
        </w:rPr>
        <w:t>Solve the following systems:</w:t>
      </w:r>
    </w:p>
    <w:p w14:paraId="2D786C18" w14:textId="77777777" w:rsidR="00961004" w:rsidRDefault="00961004" w:rsidP="00E239C9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4D4473DF" w14:textId="4BAB7D27" w:rsidR="00E239C9" w:rsidRPr="00C17276" w:rsidRDefault="00961004" w:rsidP="00E239C9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  <w:r>
        <w:rPr>
          <w:rFonts w:ascii="Times-Roman" w:hAnsi="Times-Roman" w:cs="Times-Roman"/>
        </w:rPr>
        <w:t>5.</w:t>
      </w:r>
      <w:r w:rsidR="00E239C9">
        <w:rPr>
          <w:rFonts w:ascii="Times-Roman" w:hAnsi="Times-Roman" w:cs="Times-Roman"/>
        </w:rPr>
        <w:t xml:space="preserve"> </w:t>
      </w:r>
      <w:r w:rsidR="00DB52B4" w:rsidRPr="00961004">
        <w:rPr>
          <w:position w:val="-26"/>
        </w:rPr>
        <w:object w:dxaOrig="1160" w:dyaOrig="660" w14:anchorId="63ED6BC4">
          <v:shape id="_x0000_i1090" type="#_x0000_t75" style="width:58pt;height:33pt" o:ole="">
            <v:imagedata r:id="rId14" o:title=""/>
          </v:shape>
          <o:OLEObject Type="Embed" ProgID="Equation.DSMT4" ShapeID="_x0000_i1090" DrawAspect="Content" ObjectID="_1320599877" r:id="rId15"/>
        </w:objec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6. </w:t>
      </w:r>
      <w:r w:rsidR="00DB52B4" w:rsidRPr="00961004">
        <w:rPr>
          <w:position w:val="-26"/>
        </w:rPr>
        <w:object w:dxaOrig="1260" w:dyaOrig="660" w14:anchorId="484E418B">
          <v:shape id="_x0000_i1093" type="#_x0000_t75" style="width:63pt;height:33pt" o:ole="">
            <v:imagedata r:id="rId16" o:title=""/>
          </v:shape>
          <o:OLEObject Type="Embed" ProgID="Equation.DSMT4" ShapeID="_x0000_i1093" DrawAspect="Content" ObjectID="_1320599878" r:id="rId17"/>
        </w:object>
      </w:r>
    </w:p>
    <w:p w14:paraId="581224ED" w14:textId="77777777" w:rsidR="000E60EE" w:rsidRDefault="000E60EE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561E087A" w14:textId="77777777" w:rsidR="00E239C9" w:rsidRDefault="00E239C9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593821B0" w14:textId="77777777" w:rsidR="00E239C9" w:rsidRDefault="00E239C9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59712FF5" w14:textId="77777777" w:rsidR="00E239C9" w:rsidRDefault="00E239C9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428B74C5" w14:textId="77777777" w:rsidR="00E239C9" w:rsidRDefault="00E239C9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7B0B83A0" w14:textId="3457CF23" w:rsidR="00E239C9" w:rsidRDefault="00961004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  <w:r>
        <w:rPr>
          <w:rFonts w:ascii="Times-Roman" w:hAnsi="Times-Roman" w:cs="Times-Roman"/>
        </w:rPr>
        <w:tab/>
      </w:r>
    </w:p>
    <w:p w14:paraId="73A397F7" w14:textId="7BF5902E" w:rsidR="00E46861" w:rsidRPr="00882A3C" w:rsidRDefault="00961004" w:rsidP="00E46861">
      <w:pPr>
        <w:widowControl w:val="0"/>
        <w:autoSpaceDE w:val="0"/>
        <w:autoSpaceDN w:val="0"/>
        <w:adjustRightInd w:val="0"/>
        <w:rPr>
          <w:rFonts w:ascii="Times-Bold" w:hAnsi="Times-Bold" w:cs="Times-Bold"/>
          <w:bCs/>
          <w:i/>
        </w:rPr>
      </w:pPr>
      <w:r>
        <w:rPr>
          <w:rFonts w:ascii="Times-Bold" w:hAnsi="Times-Bold" w:cs="Times-Bold"/>
          <w:bCs/>
          <w:i/>
        </w:rPr>
        <w:t>Decide which equation and which variable would be easiest to solve for:</w:t>
      </w:r>
    </w:p>
    <w:p w14:paraId="6609CB00" w14:textId="77777777" w:rsidR="00E46861" w:rsidRDefault="00E46861" w:rsidP="00E46861">
      <w:pPr>
        <w:widowControl w:val="0"/>
        <w:autoSpaceDE w:val="0"/>
        <w:autoSpaceDN w:val="0"/>
        <w:adjustRightInd w:val="0"/>
        <w:rPr>
          <w:rFonts w:ascii="Times-Bold" w:hAnsi="Times-Bold" w:cs="Times-Bold"/>
          <w:b/>
          <w:bCs/>
        </w:rPr>
      </w:pPr>
    </w:p>
    <w:p w14:paraId="5CF7DF88" w14:textId="60265834" w:rsidR="00E46861" w:rsidRDefault="000E60EE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  <w:r>
        <w:rPr>
          <w:rFonts w:ascii="Times-Roman" w:hAnsi="Times-Roman" w:cs="Times-Roman"/>
        </w:rPr>
        <w:t>7</w:t>
      </w:r>
      <w:r w:rsidR="00961004">
        <w:rPr>
          <w:rFonts w:ascii="Times-Roman" w:hAnsi="Times-Roman" w:cs="Times-Roman"/>
        </w:rPr>
        <w:t>.</w:t>
      </w:r>
      <w:r w:rsidR="00961004" w:rsidRPr="00961004">
        <w:rPr>
          <w:szCs w:val="28"/>
        </w:rPr>
        <w:t xml:space="preserve"> </w:t>
      </w:r>
      <w:r w:rsidR="00DB52B4" w:rsidRPr="00DB52B4">
        <w:rPr>
          <w:position w:val="-26"/>
        </w:rPr>
        <w:object w:dxaOrig="1260" w:dyaOrig="660" w14:anchorId="2D15C74D">
          <v:shape id="_x0000_i1096" type="#_x0000_t75" style="width:63pt;height:33pt" o:ole="">
            <v:imagedata r:id="rId18" o:title=""/>
          </v:shape>
          <o:OLEObject Type="Embed" ProgID="Equation.DSMT4" ShapeID="_x0000_i1096" DrawAspect="Content" ObjectID="_1320599879" r:id="rId19"/>
        </w:object>
      </w:r>
      <w:r w:rsidR="00E46861">
        <w:rPr>
          <w:rFonts w:ascii="Times-Roman" w:hAnsi="Times-Roman" w:cs="Times-Roman"/>
        </w:rPr>
        <w:tab/>
      </w:r>
      <w:r w:rsidR="00E46861">
        <w:rPr>
          <w:rFonts w:ascii="Times-Roman" w:hAnsi="Times-Roman" w:cs="Times-Roman"/>
        </w:rPr>
        <w:tab/>
      </w:r>
      <w:r w:rsidR="00DB52B4">
        <w:rPr>
          <w:rFonts w:ascii="Times-Roman" w:hAnsi="Times-Roman" w:cs="Times-Roman"/>
        </w:rPr>
        <w:tab/>
      </w:r>
      <w:r w:rsidR="00DB52B4">
        <w:rPr>
          <w:rFonts w:ascii="Times-Roman" w:hAnsi="Times-Roman" w:cs="Times-Roman"/>
        </w:rPr>
        <w:tab/>
      </w:r>
      <w:r w:rsidR="00DB52B4">
        <w:rPr>
          <w:rFonts w:ascii="Times-Roman" w:hAnsi="Times-Roman" w:cs="Times-Roman"/>
        </w:rPr>
        <w:tab/>
      </w:r>
      <w:r w:rsidR="00DB52B4">
        <w:rPr>
          <w:rFonts w:ascii="Times-Roman" w:hAnsi="Times-Roman" w:cs="Times-Roman"/>
        </w:rPr>
        <w:tab/>
      </w:r>
      <w:r w:rsidR="00961004">
        <w:rPr>
          <w:rFonts w:ascii="Times-Roman" w:hAnsi="Times-Roman" w:cs="Times-Roman"/>
        </w:rPr>
        <w:t xml:space="preserve">8. </w:t>
      </w:r>
      <w:r w:rsidR="00DB52B4" w:rsidRPr="00DB52B4">
        <w:rPr>
          <w:position w:val="-28"/>
        </w:rPr>
        <w:object w:dxaOrig="1280" w:dyaOrig="680" w14:anchorId="27DACEB9">
          <v:shape id="_x0000_i1099" type="#_x0000_t75" style="width:64pt;height:34pt" o:ole="">
            <v:imagedata r:id="rId20" o:title=""/>
          </v:shape>
          <o:OLEObject Type="Embed" ProgID="Equation.DSMT4" ShapeID="_x0000_i1099" DrawAspect="Content" ObjectID="_1320599880" r:id="rId21"/>
        </w:object>
      </w:r>
      <w:r w:rsidR="00E46861">
        <w:rPr>
          <w:rFonts w:ascii="Times-Roman" w:hAnsi="Times-Roman" w:cs="Times-Roman"/>
        </w:rPr>
        <w:tab/>
      </w:r>
    </w:p>
    <w:p w14:paraId="2C4741EB" w14:textId="77777777" w:rsidR="00E46861" w:rsidRDefault="00E46861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44B8A239" w14:textId="77777777" w:rsidR="00E46861" w:rsidRDefault="00E46861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7A3433FA" w14:textId="77777777" w:rsidR="00E46861" w:rsidRDefault="00E46861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3FBB04C4" w14:textId="77777777" w:rsidR="00E46861" w:rsidRDefault="00E46861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2211212D" w14:textId="77777777" w:rsidR="00C46FD0" w:rsidRDefault="00C46FD0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06328B26" w14:textId="77777777" w:rsidR="00C46FD0" w:rsidRDefault="00C46FD0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37169B6C" w14:textId="77777777" w:rsidR="00D73510" w:rsidRDefault="00D73510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6AAC4571" w14:textId="77777777" w:rsidR="00D73510" w:rsidRDefault="00D73510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5210CA5F" w14:textId="77777777" w:rsidR="00D73510" w:rsidRDefault="00D73510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693074C1" w14:textId="77777777" w:rsidR="00D73510" w:rsidRDefault="00D73510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4F75AF70" w14:textId="06EC200D" w:rsidR="00C46FD0" w:rsidRPr="00961004" w:rsidRDefault="00961004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  <w:i/>
          <w:u w:val="single"/>
        </w:rPr>
      </w:pPr>
      <w:r>
        <w:rPr>
          <w:rFonts w:ascii="Times-Roman" w:hAnsi="Times-Roman" w:cs="Times-Roman"/>
          <w:i/>
        </w:rPr>
        <w:t xml:space="preserve">Solve the following systems, if there is not one exact solution state whether it is </w:t>
      </w:r>
      <w:r>
        <w:rPr>
          <w:rFonts w:ascii="Times-Roman" w:hAnsi="Times-Roman" w:cs="Times-Roman"/>
          <w:i/>
          <w:u w:val="single"/>
        </w:rPr>
        <w:t>no solutions</w:t>
      </w:r>
      <w:r>
        <w:rPr>
          <w:rFonts w:ascii="Times-Roman" w:hAnsi="Times-Roman" w:cs="Times-Roman"/>
          <w:i/>
        </w:rPr>
        <w:t xml:space="preserve"> or </w:t>
      </w:r>
      <w:r>
        <w:rPr>
          <w:rFonts w:ascii="Times-Roman" w:hAnsi="Times-Roman" w:cs="Times-Roman"/>
          <w:i/>
          <w:u w:val="single"/>
        </w:rPr>
        <w:t>infinitely many solutions.</w:t>
      </w:r>
    </w:p>
    <w:p w14:paraId="20426922" w14:textId="77777777" w:rsidR="00E46861" w:rsidRDefault="00E46861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2EC80CED" w14:textId="77777777" w:rsidR="00E46861" w:rsidRDefault="00E46861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</w:p>
    <w:p w14:paraId="08EE4454" w14:textId="0CED31DD" w:rsidR="00E46861" w:rsidRPr="00A67F77" w:rsidRDefault="00961004" w:rsidP="00E46861">
      <w:pPr>
        <w:widowControl w:val="0"/>
        <w:autoSpaceDE w:val="0"/>
        <w:autoSpaceDN w:val="0"/>
        <w:adjustRightInd w:val="0"/>
        <w:rPr>
          <w:rFonts w:ascii="Times-Roman" w:hAnsi="Times-Roman" w:cs="Times-Roman"/>
        </w:rPr>
      </w:pPr>
      <w:r>
        <w:rPr>
          <w:rFonts w:ascii="Times-Roman" w:hAnsi="Times-Roman" w:cs="Times-Roman"/>
        </w:rPr>
        <w:t>9.</w:t>
      </w:r>
      <w:r w:rsidRPr="00961004">
        <w:rPr>
          <w:szCs w:val="28"/>
        </w:rPr>
        <w:t xml:space="preserve"> </w:t>
      </w:r>
      <w:r w:rsidR="00DB52B4" w:rsidRPr="00961004">
        <w:rPr>
          <w:position w:val="-26"/>
        </w:rPr>
        <w:object w:dxaOrig="1020" w:dyaOrig="660" w14:anchorId="3DFBF09D">
          <v:shape id="_x0000_i1102" type="#_x0000_t75" style="width:51pt;height:33pt" o:ole="">
            <v:imagedata r:id="rId22" o:title=""/>
          </v:shape>
          <o:OLEObject Type="Embed" ProgID="Equation.DSMT4" ShapeID="_x0000_i1102" DrawAspect="Content" ObjectID="_1320599881" r:id="rId23"/>
        </w:object>
      </w:r>
      <w:r w:rsidR="000E60EE">
        <w:rPr>
          <w:rFonts w:ascii="Times-Roman" w:hAnsi="Times-Roman" w:cs="Times-Roman"/>
        </w:rPr>
        <w:tab/>
      </w:r>
      <w:r w:rsidR="000E60EE"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  <w:t xml:space="preserve">10. </w:t>
      </w:r>
      <w:bookmarkStart w:id="0" w:name="_GoBack"/>
      <w:r w:rsidR="00DB52B4" w:rsidRPr="00961004">
        <w:rPr>
          <w:position w:val="-24"/>
        </w:rPr>
        <w:object w:dxaOrig="1280" w:dyaOrig="620" w14:anchorId="6B8CD3F8">
          <v:shape id="_x0000_i1105" type="#_x0000_t75" style="width:64pt;height:31pt" o:ole="">
            <v:imagedata r:id="rId24" o:title=""/>
          </v:shape>
          <o:OLEObject Type="Embed" ProgID="Equation.DSMT4" ShapeID="_x0000_i1105" DrawAspect="Content" ObjectID="_1320599882" r:id="rId25"/>
        </w:object>
      </w:r>
      <w:bookmarkEnd w:id="0"/>
      <w:r w:rsidR="000E60EE">
        <w:rPr>
          <w:rFonts w:ascii="Times-Roman" w:hAnsi="Times-Roman" w:cs="Times-Roman"/>
        </w:rPr>
        <w:tab/>
      </w:r>
      <w:r w:rsidR="000E60EE">
        <w:rPr>
          <w:rFonts w:ascii="Times-Roman" w:hAnsi="Times-Roman" w:cs="Times-Roman"/>
        </w:rPr>
        <w:tab/>
      </w:r>
    </w:p>
    <w:p w14:paraId="37C00BC7" w14:textId="77777777" w:rsidR="00E46861" w:rsidRDefault="00E46861" w:rsidP="00E46861"/>
    <w:p w14:paraId="6F0F651C" w14:textId="77777777" w:rsidR="00D73510" w:rsidRDefault="00D73510" w:rsidP="00E46861"/>
    <w:p w14:paraId="3CA6DE21" w14:textId="77777777" w:rsidR="00D73510" w:rsidRDefault="00D73510" w:rsidP="00E46861"/>
    <w:p w14:paraId="68A474AC" w14:textId="77777777" w:rsidR="00D73510" w:rsidRDefault="00D73510" w:rsidP="00E46861"/>
    <w:p w14:paraId="1960FC73" w14:textId="77777777" w:rsidR="00D73510" w:rsidRDefault="00D73510" w:rsidP="00E46861"/>
    <w:p w14:paraId="270D89EE" w14:textId="442EE397" w:rsidR="00885CC9" w:rsidRPr="00885CC9" w:rsidRDefault="00885CC9" w:rsidP="00885CC9">
      <w:pPr>
        <w:rPr>
          <w:rFonts w:ascii="Times-Roman" w:hAnsi="Times-Roman" w:cs="Times-Roman"/>
          <w:szCs w:val="24"/>
        </w:rPr>
      </w:pPr>
      <w:r>
        <w:t xml:space="preserve"> </w:t>
      </w:r>
    </w:p>
    <w:sectPr w:rsidR="00885CC9" w:rsidRPr="00885CC9" w:rsidSect="00A67F77">
      <w:pgSz w:w="12240" w:h="15840" w:code="1"/>
      <w:pgMar w:top="864" w:right="864" w:bottom="864" w:left="86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Times-Roman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imes-Bold">
    <w:altName w:val="Time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33392"/>
    <w:multiLevelType w:val="hybridMultilevel"/>
    <w:tmpl w:val="B3D0B5FA"/>
    <w:lvl w:ilvl="0" w:tplc="3C0C1F5E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222E67D7"/>
    <w:multiLevelType w:val="singleLevel"/>
    <w:tmpl w:val="021C34C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">
    <w:nsid w:val="40B36076"/>
    <w:multiLevelType w:val="singleLevel"/>
    <w:tmpl w:val="B616EDF4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64DD4C79"/>
    <w:multiLevelType w:val="singleLevel"/>
    <w:tmpl w:val="1C0AF242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">
    <w:nsid w:val="70B1760E"/>
    <w:multiLevelType w:val="singleLevel"/>
    <w:tmpl w:val="B2364B9A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604"/>
    <w:rsid w:val="00024604"/>
    <w:rsid w:val="00047FC4"/>
    <w:rsid w:val="000E60EE"/>
    <w:rsid w:val="0013228F"/>
    <w:rsid w:val="003D6324"/>
    <w:rsid w:val="004F08FB"/>
    <w:rsid w:val="00882A3C"/>
    <w:rsid w:val="00885CC9"/>
    <w:rsid w:val="00961004"/>
    <w:rsid w:val="00972F7C"/>
    <w:rsid w:val="00A67F77"/>
    <w:rsid w:val="00AA6DEA"/>
    <w:rsid w:val="00C02FC3"/>
    <w:rsid w:val="00C17276"/>
    <w:rsid w:val="00C46FD0"/>
    <w:rsid w:val="00C802F1"/>
    <w:rsid w:val="00CC49DA"/>
    <w:rsid w:val="00D21096"/>
    <w:rsid w:val="00D52A39"/>
    <w:rsid w:val="00D73510"/>
    <w:rsid w:val="00DB52B4"/>
    <w:rsid w:val="00E239C9"/>
    <w:rsid w:val="00E46861"/>
    <w:rsid w:val="00EA2544"/>
    <w:rsid w:val="00EE4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5F5032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239C9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239C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2</Words>
  <Characters>643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 Date: _______________</vt:lpstr>
    </vt:vector>
  </TitlesOfParts>
  <Company>cfisd</Company>
  <LinksUpToDate>false</LinksUpToDate>
  <CharactersWithSpaces>7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 Date: _______________</dc:title>
  <dc:creator>cfisd</dc:creator>
  <cp:lastModifiedBy>Danielle Mendel</cp:lastModifiedBy>
  <cp:revision>2</cp:revision>
  <cp:lastPrinted>2011-10-26T14:37:00Z</cp:lastPrinted>
  <dcterms:created xsi:type="dcterms:W3CDTF">2013-11-24T03:30:00Z</dcterms:created>
  <dcterms:modified xsi:type="dcterms:W3CDTF">2013-11-24T0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